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0"/>
  </p:notesMasterIdLst>
  <p:sldIdLst>
    <p:sldId id="290" r:id="rId3"/>
    <p:sldId id="296" r:id="rId4"/>
    <p:sldId id="291" r:id="rId5"/>
    <p:sldId id="292" r:id="rId6"/>
    <p:sldId id="295" r:id="rId7"/>
    <p:sldId id="293" r:id="rId8"/>
    <p:sldId id="294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7" r:id="rId17"/>
    <p:sldId id="288" r:id="rId18"/>
    <p:sldId id="289" r:id="rId19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4" d="100"/>
          <a:sy n="104" d="100"/>
        </p:scale>
        <p:origin x="130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EE9A71-B8D6-467E-9737-A4476519724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4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38284"/>
              </p:ext>
            </p:extLst>
          </p:nvPr>
        </p:nvGraphicFramePr>
        <p:xfrm>
          <a:off x="673100" y="27432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914400" progId="Equation.DSMT4">
                  <p:embed/>
                </p:oleObj>
              </mc:Choice>
              <mc:Fallback>
                <p:oleObj name="Equation" r:id="rId2" imgW="2133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100" y="2743200"/>
                        <a:ext cx="213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066680" progId="Equation.DSMT4">
                  <p:embed/>
                </p:oleObj>
              </mc:Choice>
              <mc:Fallback>
                <p:oleObj name="Equation" r:id="rId4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0E1C3E-1E3A-40B1-AAA2-1325C11BC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03" y="0"/>
            <a:ext cx="852119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1072752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096000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1EB250-89FA-4C60-89C9-B02A2E877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42" y="2737758"/>
            <a:ext cx="2749558" cy="21788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33B9D7-ECB2-4949-A9AD-C9EE8B81C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775858"/>
            <a:ext cx="2667000" cy="22649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A768B6-FD8F-4E38-83BE-0C1967600D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2057400"/>
            <a:ext cx="3324046" cy="3081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4DE5B25-8A94-4C77-9F2C-DB69DA066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33346"/>
              </p:ext>
            </p:extLst>
          </p:nvPr>
        </p:nvGraphicFramePr>
        <p:xfrm>
          <a:off x="317500" y="1689100"/>
          <a:ext cx="2844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3022560" progId="Equation.DSMT4">
                  <p:embed/>
                </p:oleObj>
              </mc:Choice>
              <mc:Fallback>
                <p:oleObj name="Equation" r:id="rId2" imgW="2844720" imgH="3022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521731-B8E9-467F-A4A9-71E892442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500" y="1689100"/>
                        <a:ext cx="28448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6265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978080" progId="Equation.DSMT4">
                  <p:embed/>
                </p:oleObj>
              </mc:Choice>
              <mc:Fallback>
                <p:oleObj name="Equation" r:id="rId2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90AA5F-CD3C-4786-A9AA-7ABA4BE8C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73456"/>
              </p:ext>
            </p:extLst>
          </p:nvPr>
        </p:nvGraphicFramePr>
        <p:xfrm>
          <a:off x="1028700" y="1524000"/>
          <a:ext cx="93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45760" progId="Equation.DSMT4">
                  <p:embed/>
                </p:oleObj>
              </mc:Choice>
              <mc:Fallback>
                <p:oleObj name="Equation" r:id="rId2" imgW="939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1524000"/>
                        <a:ext cx="93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49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325BDB-CEF1-4E78-A32C-C010E6B7BD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D4ADD18-94F0-4F2B-9407-73169C85E6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9</TotalTime>
  <Words>219</Words>
  <Application>Microsoft Office PowerPoint</Application>
  <PresentationFormat>On-screen Show (4:3)</PresentationFormat>
  <Paragraphs>7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Office Theme</vt:lpstr>
      <vt:lpstr>BioGears Team PPT Template_2014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314</cp:revision>
  <cp:lastPrinted>2014-09-04T18:48:26Z</cp:lastPrinted>
  <dcterms:created xsi:type="dcterms:W3CDTF">2014-09-02T19:13:20Z</dcterms:created>
  <dcterms:modified xsi:type="dcterms:W3CDTF">2021-01-26T00:20:55Z</dcterms:modified>
</cp:coreProperties>
</file>